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2" r:id="rId2"/>
    <p:sldId id="263" r:id="rId3"/>
    <p:sldId id="264" r:id="rId4"/>
    <p:sldId id="256" r:id="rId5"/>
    <p:sldId id="257" r:id="rId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08" d="100"/>
          <a:sy n="108" d="100"/>
        </p:scale>
        <p:origin x="678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2BC87D4-B232-4E88-8655-20DECD3388B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ED6EB56C-6535-4623-AE44-A9825764F6F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A79324E-DAAE-4832-86B9-DDD4197459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815E6-514E-4F2B-BDA7-855C3D3FD059}" type="datetimeFigureOut">
              <a:rPr lang="zh-CN" altLang="en-US" smtClean="0"/>
              <a:t>2019/11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9E9821F-6753-4D71-9F14-F7803FF183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EA616B4-CD4B-49F2-A0C2-7881FA494D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49DC56-DDFB-4FE7-81FD-5488E809EC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30922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DCFCE21-3754-4595-81F5-380E3AFA4A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9FDB2C5-9422-49CA-A3DA-D78D3DE44E1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6BBFA0E-854E-4890-9CF1-76038A90A5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815E6-514E-4F2B-BDA7-855C3D3FD059}" type="datetimeFigureOut">
              <a:rPr lang="zh-CN" altLang="en-US" smtClean="0"/>
              <a:t>2019/11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AA6DC4C-55EF-4F22-99FF-20C7113FFB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357BDD8-645B-4FC6-BC9F-FF4861BD4C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49DC56-DDFB-4FE7-81FD-5488E809EC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36661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826C610B-F3CB-4A84-9846-61A2479DBF9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475C809-204F-4363-B743-5016C945BF5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1745B0C-8D6A-486D-9911-C12EDADED7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815E6-514E-4F2B-BDA7-855C3D3FD059}" type="datetimeFigureOut">
              <a:rPr lang="zh-CN" altLang="en-US" smtClean="0"/>
              <a:t>2019/11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56219DE-9EA2-4B08-A209-9BB46C1352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F501122-AE7B-4524-844C-AB9EF0AC89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49DC56-DDFB-4FE7-81FD-5488E809EC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6326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51A9534-AF6A-4F15-AE75-39D479C63E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4ACC282-E640-40C0-9281-0CCC0AE96ED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97BD92B-C866-4968-B1CE-096EB87DEC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815E6-514E-4F2B-BDA7-855C3D3FD059}" type="datetimeFigureOut">
              <a:rPr lang="zh-CN" altLang="en-US" smtClean="0"/>
              <a:t>2019/11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AA77ACA-16A3-4640-BF8E-7F875A80D2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A3913F7-3DC6-4844-9E27-F53FC21C56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49DC56-DDFB-4FE7-81FD-5488E809EC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75752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9856A11-F868-4AFE-9242-599A5AFE18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308329E-F6B3-4C87-8715-73B54959194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E380416-4343-469D-BB4C-8E453D27F4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815E6-514E-4F2B-BDA7-855C3D3FD059}" type="datetimeFigureOut">
              <a:rPr lang="zh-CN" altLang="en-US" smtClean="0"/>
              <a:t>2019/11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554DFF3-2A11-43F7-A5CA-2A6A735591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F9CB643-48D8-42AE-B2D4-2A3D4E5745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49DC56-DDFB-4FE7-81FD-5488E809EC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23301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6621C9A-51BE-4148-9992-89DAD886D4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2372EB6-A546-4C4C-BF11-87554132A17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01241C26-3C1F-46A2-A2BE-B52405784FE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7D72272-CB64-429F-AFD5-D5159E06DF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815E6-514E-4F2B-BDA7-855C3D3FD059}" type="datetimeFigureOut">
              <a:rPr lang="zh-CN" altLang="en-US" smtClean="0"/>
              <a:t>2019/11/1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4542216-5FD0-4A55-B40C-0D72EE336F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9E58EBF-9C8C-4BEB-A652-FC4DC74859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49DC56-DDFB-4FE7-81FD-5488E809EC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21086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9DC3AED-17D6-4EDC-AFA2-224A5EF551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E043F1A-42E8-4CAE-B3B1-D2F0F650402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F6B71360-53CE-4EFE-A833-2170AAC9353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3A285FD7-2A73-4509-AB31-C0657E50A8A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1EF34828-7250-4AA7-B895-35FB77C5C40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C121F766-D4AF-4F94-AD36-3CD0355ADD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815E6-514E-4F2B-BDA7-855C3D3FD059}" type="datetimeFigureOut">
              <a:rPr lang="zh-CN" altLang="en-US" smtClean="0"/>
              <a:t>2019/11/18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CEFDEED4-01B8-40B4-9373-EB57993DD2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C0F1634C-70E8-4D41-9FEC-582AFCD1A8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49DC56-DDFB-4FE7-81FD-5488E809EC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66974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69FA489-13D7-4D46-A3E8-D3AFC87AD2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680806DF-F787-49A4-BE37-09804AFC88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815E6-514E-4F2B-BDA7-855C3D3FD059}" type="datetimeFigureOut">
              <a:rPr lang="zh-CN" altLang="en-US" smtClean="0"/>
              <a:t>2019/11/18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3A8C9857-59C0-40D3-91CC-672E3A6238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74101AA-1C31-4F96-B47F-95751499B9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49DC56-DDFB-4FE7-81FD-5488E809EC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66226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DA68A8E-CF6D-4FCE-8E4E-3B5F0DF55D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815E6-514E-4F2B-BDA7-855C3D3FD059}" type="datetimeFigureOut">
              <a:rPr lang="zh-CN" altLang="en-US" smtClean="0"/>
              <a:t>2019/11/18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6B4D919E-B87C-4FDD-9C4D-37CD351942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7B246D5-11CF-4949-A451-16A48CA2CA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49DC56-DDFB-4FE7-81FD-5488E809EC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79537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897B749-7713-4514-A3BF-208E36DEF2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3238377-16F9-4220-88F4-563F6E0AA77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F81DA4F-E138-4038-8EA2-8EA4E591707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4D60D65-9A8C-461B-A62C-A72AD75ECF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815E6-514E-4F2B-BDA7-855C3D3FD059}" type="datetimeFigureOut">
              <a:rPr lang="zh-CN" altLang="en-US" smtClean="0"/>
              <a:t>2019/11/1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C336A48-1075-40E5-8277-FB5538AC73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61582DB-F6F4-406D-B35F-8415240B8A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49DC56-DDFB-4FE7-81FD-5488E809EC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09344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C74ACE8-6108-4C39-8B2E-67BACB88AD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C71A7AAC-8160-4A65-AC59-422942D2A3A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D5202F32-7F44-4F65-9360-48989DD211A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6A751BD-0F0D-4F51-A1AC-6A2749E395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815E6-514E-4F2B-BDA7-855C3D3FD059}" type="datetimeFigureOut">
              <a:rPr lang="zh-CN" altLang="en-US" smtClean="0"/>
              <a:t>2019/11/1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AF1C1EB-9878-4B31-9B19-0C3BB1EFEB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3AC22E8-06D4-4233-BEFB-21881BB010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49DC56-DDFB-4FE7-81FD-5488E809EC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2362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FF5390AF-1618-4E24-A931-CABECBF249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FDF4D8B-ED13-40DD-8DDE-D111CD28703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5AA000D-41E3-4E18-B1F9-9D4BCE6396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B815E6-514E-4F2B-BDA7-855C3D3FD059}" type="datetimeFigureOut">
              <a:rPr lang="zh-CN" altLang="en-US" smtClean="0"/>
              <a:t>2019/11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98E94FE-D40C-4571-BE73-D1816B46552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CC9FE07-C2C6-4128-8927-F4DF276B2B3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49DC56-DDFB-4FE7-81FD-5488E809EC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08475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276A2B38-92FD-43D9-AA0B-FAB79185137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343" y="48047"/>
            <a:ext cx="11457143" cy="67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7819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C6352130-4954-4BE2-A9D1-455D258756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"/>
            <a:ext cx="11209524" cy="5113538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A634B951-DD41-4DD7-88F9-62A08E0BEFD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6152809"/>
            <a:ext cx="9666667" cy="638095"/>
          </a:xfrm>
          <a:prstGeom prst="rect">
            <a:avLst/>
          </a:prstGeom>
        </p:spPr>
      </p:pic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05DF4893-9DDD-49AB-A0B9-2209FD701E0B}"/>
              </a:ext>
            </a:extLst>
          </p:cNvPr>
          <p:cNvCxnSpPr/>
          <p:nvPr/>
        </p:nvCxnSpPr>
        <p:spPr>
          <a:xfrm flipV="1">
            <a:off x="8708994" y="3098307"/>
            <a:ext cx="878889" cy="235450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框 12">
            <a:extLst>
              <a:ext uri="{FF2B5EF4-FFF2-40B4-BE49-F238E27FC236}">
                <a16:creationId xmlns:a16="http://schemas.microsoft.com/office/drawing/2014/main" id="{FDC7451C-7F58-4C87-8D67-53D19D6A41E5}"/>
              </a:ext>
            </a:extLst>
          </p:cNvPr>
          <p:cNvSpPr txBox="1"/>
          <p:nvPr/>
        </p:nvSpPr>
        <p:spPr>
          <a:xfrm>
            <a:off x="8544848" y="2728975"/>
            <a:ext cx="36471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最后写成这个形式规律性更为明显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9F8C2EC9-A5C3-426A-B77F-538FCC19CEC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300762" y="667677"/>
            <a:ext cx="2400000" cy="1428571"/>
          </a:xfrm>
          <a:prstGeom prst="rect">
            <a:avLst/>
          </a:prstGeom>
        </p:spPr>
      </p:pic>
      <p:sp>
        <p:nvSpPr>
          <p:cNvPr id="15" name="矩形: 圆角 14">
            <a:extLst>
              <a:ext uri="{FF2B5EF4-FFF2-40B4-BE49-F238E27FC236}">
                <a16:creationId xmlns:a16="http://schemas.microsoft.com/office/drawing/2014/main" id="{83FA011D-8D84-4338-BBBE-321A58F4CE7E}"/>
              </a:ext>
            </a:extLst>
          </p:cNvPr>
          <p:cNvSpPr/>
          <p:nvPr/>
        </p:nvSpPr>
        <p:spPr>
          <a:xfrm>
            <a:off x="9300762" y="834501"/>
            <a:ext cx="2266842" cy="1194474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927393F4-FF72-4950-AC50-1EEA9FF9E9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975803"/>
              </p:ext>
            </p:extLst>
          </p:nvPr>
        </p:nvGraphicFramePr>
        <p:xfrm>
          <a:off x="1365666" y="5157010"/>
          <a:ext cx="7343328" cy="840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6" imgW="3504960" imgH="444240" progId="Equation.DSMT4">
                  <p:embed/>
                </p:oleObj>
              </mc:Choice>
              <mc:Fallback>
                <p:oleObj name="Equation" r:id="rId6" imgW="35049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65666" y="5157010"/>
                        <a:ext cx="7343328" cy="840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178079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1027E969-EF7D-4766-B89A-F060B2D543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149" y="150180"/>
            <a:ext cx="10172700" cy="609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604415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2595F866-D90D-42B1-A94B-414EF69A8B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30689" y="315770"/>
            <a:ext cx="6733333" cy="2904762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8C0C396C-EEDC-4EF5-9663-6910785A2376}"/>
              </a:ext>
            </a:extLst>
          </p:cNvPr>
          <p:cNvSpPr txBox="1"/>
          <p:nvPr/>
        </p:nvSpPr>
        <p:spPr>
          <a:xfrm>
            <a:off x="111967" y="422988"/>
            <a:ext cx="6655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4-18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3946C630-F1B0-4F6A-BFB5-B264273320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4719" y="4283143"/>
            <a:ext cx="10085714" cy="1285714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74A722BE-918A-4135-BC7E-D5D93D16DCCD}"/>
              </a:ext>
            </a:extLst>
          </p:cNvPr>
          <p:cNvSpPr/>
          <p:nvPr/>
        </p:nvSpPr>
        <p:spPr>
          <a:xfrm>
            <a:off x="111966" y="4283143"/>
            <a:ext cx="6655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4-34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34051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5AA41C65-A887-4F64-B1B9-FDFE9B4750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9722" y="1191427"/>
            <a:ext cx="10714286" cy="3504762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62AEC6A8-E3BF-4649-B943-389B6CF833C8}"/>
              </a:ext>
            </a:extLst>
          </p:cNvPr>
          <p:cNvSpPr txBox="1"/>
          <p:nvPr/>
        </p:nvSpPr>
        <p:spPr>
          <a:xfrm>
            <a:off x="-7575" y="1191427"/>
            <a:ext cx="6655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4-3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339305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28</TotalTime>
  <Words>11</Words>
  <Application>Microsoft Office PowerPoint</Application>
  <PresentationFormat>宽屏</PresentationFormat>
  <Paragraphs>4</Paragraphs>
  <Slides>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</vt:i4>
      </vt:variant>
    </vt:vector>
  </HeadingPairs>
  <TitlesOfParts>
    <vt:vector size="10" baseType="lpstr">
      <vt:lpstr>等线</vt:lpstr>
      <vt:lpstr>等线 Light</vt:lpstr>
      <vt:lpstr>Arial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u Binki</dc:creator>
  <cp:lastModifiedBy>Binki Wu</cp:lastModifiedBy>
  <cp:revision>10</cp:revision>
  <dcterms:created xsi:type="dcterms:W3CDTF">2018-11-30T08:15:32Z</dcterms:created>
  <dcterms:modified xsi:type="dcterms:W3CDTF">2019-11-18T07:40:06Z</dcterms:modified>
</cp:coreProperties>
</file>